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一次方程组的应用</w:t>
      </w: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小明去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月在小卖店买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本练习本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包盐正好用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今年三月，他又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钱去该店买同样的练习本和食盐，因为练习本每本比去年涨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角，食盐每包涨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，小明就只好买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本练习本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包盐，结果找回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角钱，那么去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月每本练习本多少钱，每包食盐多少钱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析  根据题意，可以得到两个等式：</w:t>
      </w:r>
    </w:p>
    <w:p>
      <w:pPr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去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本练习本的钱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2.8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包食盐的钱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6" o:spt="75" type="#_x0000_t75" style="height:12.8pt;width:16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；</w:t>
      </w:r>
    </w:p>
    <w:p>
      <w:pPr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今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本练习本的钱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7" o:spt="75" type="#_x0000_t75" style="height:11.95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包食盐的钱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8" o:spt="75" type="#_x0000_t75" style="height:12.8pt;width:1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9" o:spt="75" type="#_x0000_t75" style="height:12.8pt;width:22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一批货物要运往某地，货主准备租用汽车运输公司的甲、乙两种货车，已知过去两次租用这两种货车情况如下表：</w:t>
      </w:r>
    </w:p>
    <w:tbl>
      <w:tblPr>
        <w:tblStyle w:val="24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10"/>
        <w:gridCol w:w="1689"/>
        <w:gridCol w:w="172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98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1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第一次</w:t>
            </w:r>
          </w:p>
        </w:tc>
        <w:tc>
          <w:tcPr>
            <w:tcW w:w="1011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第二次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98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甲种货车辆数（单位：辆）</w:t>
            </w:r>
          </w:p>
        </w:tc>
        <w:tc>
          <w:tcPr>
            <w:tcW w:w="991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011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98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乙种货车辆数（单位：辆）</w:t>
            </w:r>
          </w:p>
        </w:tc>
        <w:tc>
          <w:tcPr>
            <w:tcW w:w="991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11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9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累计运货吨数（单位：吨）</w:t>
            </w:r>
          </w:p>
        </w:tc>
        <w:tc>
          <w:tcPr>
            <w:tcW w:w="99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.5</w:t>
            </w:r>
          </w:p>
        </w:tc>
        <w:tc>
          <w:tcPr>
            <w:tcW w:w="101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5</w:t>
            </w:r>
          </w:p>
        </w:tc>
      </w:tr>
    </w:tbl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现租用该公司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甲种货车及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辆乙种货车一次刚好运完这批货物，如果按每吨付运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计算，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货主应付运费多少元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析  由图表可知：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种货车第一次运输货物的总重量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0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乙种货车第一次运输货物的总重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2.8pt;width:29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种货车第二次运输货物的总重量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2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乙种货车第二次运输货物的总重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3" o:spt="75" type="#_x0000_t75" style="height:12.8pt;width:22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例3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对乙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“当我的岁数是你现在的岁数时，你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”乙对甲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“当我的岁数是你的岁数时，你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6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岁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那么甲与乙现在的年龄分别是多少岁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析  由题意，可以得到以下等式：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的年龄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4" o:spt="75" type="#_x0000_t75" style="height:7.05pt;width:10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乙的年龄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5" o:spt="75" type="#_x0000_t75" style="height:7.95pt;width:10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乙的年龄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2.8pt;width:42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的年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练习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1）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一张方桌由一个桌面和四条腿组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立方米木料可制成方桌的桌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，或制作桌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现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立方米木料，怎样分工能使木料全部用完，并且桌面与桌腿都能配成套？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835</wp:posOffset>
                </wp:positionH>
                <wp:positionV relativeFrom="paragraph">
                  <wp:posOffset>188595</wp:posOffset>
                </wp:positionV>
                <wp:extent cx="2041525" cy="615950"/>
                <wp:effectExtent l="8890" t="7620" r="6985" b="508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1525" cy="615950"/>
                          <a:chOff x="4765" y="3484"/>
                          <a:chExt cx="3215" cy="970"/>
                        </a:xfrm>
                      </wpg:grpSpPr>
                      <wps:wsp>
                        <wps:cNvPr id="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765" y="3484"/>
                            <a:ext cx="3215" cy="9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spacing w:line="280" w:lineRule="exact"/>
                                <w:jc w:val="right"/>
                              </w:pPr>
                              <w:r>
                                <w:rPr>
                                  <w:rFonts w:hint="eastAsia"/>
                                </w:rPr>
                                <w:t>时间</w:t>
                              </w:r>
                            </w:p>
                            <w:p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收盘价（元/股）</w:t>
                              </w:r>
                            </w:p>
                            <w:p>
                              <w:pPr>
                                <w:spacing w:line="280" w:lineRule="exact"/>
                              </w:pPr>
                              <w:r>
                                <w:rPr>
                                  <w:rFonts w:hint="eastAsia"/>
                                </w:rPr>
                                <w:t>股票名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6562" y="3484"/>
                            <a:ext cx="1418" cy="9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4765" y="3980"/>
                            <a:ext cx="3215" cy="4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6.05pt;margin-top:14.85pt;height:48.5pt;width:160.75pt;z-index:251659264;mso-width-relative:page;mso-height-relative:page;" coordorigin="4765,3484" coordsize="3215,970" o:gfxdata="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">
                <o:lock v:ext="edit" aspectratio="f"/>
                <v:rect id="Rectangle 3" o:spid="_x0000_s1026" o:spt="1" style="position:absolute;left:4765;top:3484;height:970;width:3215;" fillcolor="#FFFFFF" filled="t" stroked="t" coordsize="21600,21600" o:gfxdata="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Fz/RvQAA&#10;ANo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spacing w:line="280" w:lineRule="exact"/>
                          <w:jc w:val="right"/>
                        </w:pPr>
                        <w:r>
                          <w:rPr>
                            <w:rFonts w:hint="eastAsia"/>
                          </w:rPr>
                          <w:t>时间</w:t>
                        </w:r>
                      </w:p>
                      <w:p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rFonts w:hint="eastAsia"/>
                          </w:rPr>
                          <w:t>收盘价（元/股）</w:t>
                        </w:r>
                      </w:p>
                      <w:p>
                        <w:pPr>
                          <w:spacing w:line="280" w:lineRule="exact"/>
                        </w:pPr>
                        <w:r>
                          <w:rPr>
                            <w:rFonts w:hint="eastAsia"/>
                          </w:rPr>
                          <w:t>股票名称</w:t>
                        </w:r>
                      </w:p>
                    </w:txbxContent>
                  </v:textbox>
                </v:rect>
                <v:shape id="AutoShape 4" o:spid="_x0000_s1026" o:spt="32" type="#_x0000_t32" style="position:absolute;left:6562;top:3484;height:970;width:1418;" filled="f" stroked="t" coordsize="21600,21600" o:gfxdata="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tCsVr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" o:spid="_x0000_s1026" o:spt="32" type="#_x0000_t32" style="position:absolute;left:4765;top:3980;height:474;width:3215;" filled="f" stroked="t" coordsize="21600,21600" o:gfxdata="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IyIb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表某一周甲、乙两种股票每天的收盘价：（收盘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股票每天交易结束时的价格）</w:t>
      </w:r>
    </w:p>
    <w:tbl>
      <w:tblPr>
        <w:tblStyle w:val="24"/>
        <w:tblW w:w="5000" w:type="pct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5"/>
        <w:gridCol w:w="1064"/>
        <w:gridCol w:w="1058"/>
        <w:gridCol w:w="1064"/>
        <w:gridCol w:w="1064"/>
        <w:gridCol w:w="105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1887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星期一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星期二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星期三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星期四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星期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1887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甲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.5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.9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.45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.7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188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乙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3.5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3.3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3.9</w:t>
            </w:r>
          </w:p>
        </w:tc>
        <w:tc>
          <w:tcPr>
            <w:tcW w:w="62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3.4</w:t>
            </w:r>
          </w:p>
        </w:tc>
        <w:tc>
          <w:tcPr>
            <w:tcW w:w="62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3.15</w:t>
            </w:r>
          </w:p>
        </w:tc>
      </w:tr>
    </w:tbl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人在该周内持有甲、乙两种股票，若按照两种股票每天收盘价计算（不计手续费、税费等），该人账户上星期二相比星期一获利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，星期三相比星期二获利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，试问该人持有甲、乙股票各多少股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杂志月刊，全年共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期，每期定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.5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，某中学六年级组织集体订阅，有些学生订半年而另一些学生订全年，共需订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若订全年的同学都改订半年，而订半年的同学均改订全年时，共需订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4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，求该中学六年级订阅该杂志的学生人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厂去年总产值比总支出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万元，而今年计划的总产值比总支出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5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万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今年计划总产值比去年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%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而计划总支出比去年减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0%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今年计划的总产值与总支出分别为多少万元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、乙两人在一条与铁路平行的笔直的小路上，同时同地背向而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一列火车开过来时，两人在行进中各自测出整列火车通过的时间分别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秒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秒，且在整列火车通过时两人各自走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6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米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米，求火车的速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例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汽车在平路上每小时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公里，上坡路每小时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公里，下坡路每小时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公里，现在去某地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公里的路程，去的时候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钟，回来时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那么这段路的平路、去的时候的上坡路与下坡路各有多少公里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析  根据题意，可以得到三个等式：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平路路程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7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去时的上坡路路程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8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去时的下坡路路程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9" o:spt="75" type="#_x0000_t75" style="height:11.95pt;width:26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走平路所用时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0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去时走上坡路所用时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1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去时走下坡路所用时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2" o:spt="75" type="#_x0000_t75" style="height:27.85pt;width:24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走平路所用时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3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回来时走上坡路所用时间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4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回来时走下坡路所用时间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45" o:spt="75" type="#_x0000_t75" style="height:27.85pt;width:30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例5  一个三位数的数字之和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如果把百位数上的数字与个位上的数字对调，那么所成的数比原来的数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693；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把十位上的数字与个位上的数字对调，那么所成的数比原数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4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原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析  一方面，根据题意，可以发现本题的三个等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另一方面，需要注意三位数的表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设百位数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十位数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7" o:spt="75" type="#_x0000_t75" style="height:11.95pt;width:10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个位数为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8" o:spt="75" type="#_x0000_t75" style="height:8.85pt;width:8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那么这个三位数应表示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9" o:spt="75" type="#_x0000_t75" style="height:15pt;width:64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例6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三个容器都盛有水，如果把甲容器内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0" o:spt="75" type="#_x0000_t75" style="height:27.85pt;width:10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水倒入乙容器，再把乙容器内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1" o:spt="75" type="#_x0000_t75" style="height:27.85pt;width:11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水倒入丙容器，最后把丙容器内的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2" o:spt="75" type="#_x0000_t75" style="height:27.85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水倒入甲容器，则刚好各容器内的水都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升，问每个容器里原有水多少升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2" w:firstLineChars="200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14:textFill>
            <w14:solidFill>
              <w14:schemeClr w14:val="tx1"/>
            </w14:solidFill>
          </w14:textFill>
        </w:rPr>
        <w:t>练习</w:t>
      </w: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（2）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用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铝、锡制成甲、乙、丙三种合金，其重量之比在甲中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2.8pt;width:29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乙中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2.8pt;width:27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在丙中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5" o:spt="75" type="#_x0000_t75" style="height:12.8pt;width:29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三种合金共享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.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千克，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千克，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.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千克，求甲、乙、丙三种合金各自的重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车间共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8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工人，已知每人平均每天可加工甲种部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或乙种部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或丙种部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要使加工后的部件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甲种部件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乙种部件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丙种部件一组刚好配套，问加工甲、乙、丙三种部件各需安排多少人？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个三位数除以它各数位上的数字的和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倍，得到的商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百位上的数字与个位上的数字的和比十位上的数字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把数位上的数字顺序颠倒，则所得的新数比原数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9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这个三位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甲、乙、丙三箱内共有小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8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，先由甲箱内取出若干放进乙、丙两箱，所放之数分别为乙、丙原有之数；继而由乙箱取出若干放进甲、丙两箱内；最后由丙箱取出若干放进甲、乙两箱内，方法同前，结果三箱内小球个数恰好相等，问甲、乙、丙三箱各有小球多少个？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6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3091"/>
    <w:rsid w:val="000F3B78"/>
    <w:rsid w:val="000F6E31"/>
    <w:rsid w:val="000F7BC4"/>
    <w:rsid w:val="00104623"/>
    <w:rsid w:val="00117374"/>
    <w:rsid w:val="00117A83"/>
    <w:rsid w:val="00134313"/>
    <w:rsid w:val="00140480"/>
    <w:rsid w:val="00147486"/>
    <w:rsid w:val="00150C26"/>
    <w:rsid w:val="00154463"/>
    <w:rsid w:val="001617B2"/>
    <w:rsid w:val="00164FA2"/>
    <w:rsid w:val="001773DA"/>
    <w:rsid w:val="0018584B"/>
    <w:rsid w:val="001A1E6A"/>
    <w:rsid w:val="001B5C12"/>
    <w:rsid w:val="001B6E8A"/>
    <w:rsid w:val="001C4D7F"/>
    <w:rsid w:val="001E1302"/>
    <w:rsid w:val="001E2583"/>
    <w:rsid w:val="001F23D1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94A61"/>
    <w:rsid w:val="002A1EC7"/>
    <w:rsid w:val="002B038F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53E8"/>
    <w:rsid w:val="00351421"/>
    <w:rsid w:val="003521EE"/>
    <w:rsid w:val="00352B99"/>
    <w:rsid w:val="00360A12"/>
    <w:rsid w:val="00363AC7"/>
    <w:rsid w:val="00371750"/>
    <w:rsid w:val="00374429"/>
    <w:rsid w:val="0037517F"/>
    <w:rsid w:val="003774DB"/>
    <w:rsid w:val="00380EC4"/>
    <w:rsid w:val="00384817"/>
    <w:rsid w:val="0038764B"/>
    <w:rsid w:val="003A5C67"/>
    <w:rsid w:val="003A72D0"/>
    <w:rsid w:val="003C2B1D"/>
    <w:rsid w:val="003C67AE"/>
    <w:rsid w:val="003D50FE"/>
    <w:rsid w:val="003D6745"/>
    <w:rsid w:val="003E435F"/>
    <w:rsid w:val="003E4A3A"/>
    <w:rsid w:val="003F1F23"/>
    <w:rsid w:val="003F25A6"/>
    <w:rsid w:val="003F5544"/>
    <w:rsid w:val="00402494"/>
    <w:rsid w:val="00405133"/>
    <w:rsid w:val="00410ED8"/>
    <w:rsid w:val="00437A38"/>
    <w:rsid w:val="004510E5"/>
    <w:rsid w:val="00454DB0"/>
    <w:rsid w:val="00456C12"/>
    <w:rsid w:val="00465C74"/>
    <w:rsid w:val="004667B4"/>
    <w:rsid w:val="00481FB9"/>
    <w:rsid w:val="00483DC9"/>
    <w:rsid w:val="00487258"/>
    <w:rsid w:val="00487E4E"/>
    <w:rsid w:val="004A4682"/>
    <w:rsid w:val="004B1B2B"/>
    <w:rsid w:val="004B2C3F"/>
    <w:rsid w:val="004B5402"/>
    <w:rsid w:val="004C3D5E"/>
    <w:rsid w:val="004C3DF3"/>
    <w:rsid w:val="004C7D4F"/>
    <w:rsid w:val="004D0AC1"/>
    <w:rsid w:val="004D3B2E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8739D"/>
    <w:rsid w:val="00695F45"/>
    <w:rsid w:val="00696677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62A82"/>
    <w:rsid w:val="00770EAC"/>
    <w:rsid w:val="00776B80"/>
    <w:rsid w:val="0079357A"/>
    <w:rsid w:val="007A4831"/>
    <w:rsid w:val="007A763D"/>
    <w:rsid w:val="007B3FD1"/>
    <w:rsid w:val="007B5C52"/>
    <w:rsid w:val="007C5AB7"/>
    <w:rsid w:val="007D33F1"/>
    <w:rsid w:val="007D454F"/>
    <w:rsid w:val="007D5206"/>
    <w:rsid w:val="007D70ED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7F0"/>
    <w:rsid w:val="00825BDD"/>
    <w:rsid w:val="008275CC"/>
    <w:rsid w:val="00827A4B"/>
    <w:rsid w:val="00837027"/>
    <w:rsid w:val="00844068"/>
    <w:rsid w:val="008619D3"/>
    <w:rsid w:val="008735AC"/>
    <w:rsid w:val="0088131C"/>
    <w:rsid w:val="00884D13"/>
    <w:rsid w:val="00887D9F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35B5"/>
    <w:rsid w:val="009A5134"/>
    <w:rsid w:val="009B11A0"/>
    <w:rsid w:val="009B5A75"/>
    <w:rsid w:val="009B5E3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80893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E3C09"/>
    <w:rsid w:val="00AF21FF"/>
    <w:rsid w:val="00AF5DFA"/>
    <w:rsid w:val="00B01B2C"/>
    <w:rsid w:val="00B067A8"/>
    <w:rsid w:val="00B20E32"/>
    <w:rsid w:val="00B21DCF"/>
    <w:rsid w:val="00B37197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9FC"/>
    <w:rsid w:val="00C0690F"/>
    <w:rsid w:val="00C07044"/>
    <w:rsid w:val="00C106E3"/>
    <w:rsid w:val="00C10DB7"/>
    <w:rsid w:val="00C2489D"/>
    <w:rsid w:val="00C42AD6"/>
    <w:rsid w:val="00C43B81"/>
    <w:rsid w:val="00C5082C"/>
    <w:rsid w:val="00C54A7A"/>
    <w:rsid w:val="00C65E58"/>
    <w:rsid w:val="00C75C48"/>
    <w:rsid w:val="00C87D02"/>
    <w:rsid w:val="00C90064"/>
    <w:rsid w:val="00CA095E"/>
    <w:rsid w:val="00CA54DC"/>
    <w:rsid w:val="00CC2A80"/>
    <w:rsid w:val="00CF28E8"/>
    <w:rsid w:val="00CF52F2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757C9"/>
    <w:rsid w:val="00E76624"/>
    <w:rsid w:val="00E87B84"/>
    <w:rsid w:val="00E96832"/>
    <w:rsid w:val="00EA2B9E"/>
    <w:rsid w:val="00EA3C68"/>
    <w:rsid w:val="00EC6731"/>
    <w:rsid w:val="00ED0CF6"/>
    <w:rsid w:val="00ED165D"/>
    <w:rsid w:val="00EE6E5B"/>
    <w:rsid w:val="00EF1AB2"/>
    <w:rsid w:val="00F05204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0FF4E5A"/>
    <w:rsid w:val="0CBC4E12"/>
    <w:rsid w:val="0F0F2991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autoRedefine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autoRedefine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3" Type="http://schemas.openxmlformats.org/officeDocument/2006/relationships/fontTable" Target="fontTable.xml"/><Relationship Id="rId72" Type="http://schemas.openxmlformats.org/officeDocument/2006/relationships/customXml" Target="../customXml/item2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510530F-9E26-4928-9598-BF25534973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451</Words>
  <Characters>2574</Characters>
  <Lines>21</Lines>
  <Paragraphs>6</Paragraphs>
  <TotalTime>3</TotalTime>
  <ScaleCrop>false</ScaleCrop>
  <LinksUpToDate>false</LinksUpToDate>
  <CharactersWithSpaces>301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25T02:23:00Z</dcterms:created>
  <dc:creator>user</dc:creator>
  <cp:lastModifiedBy>华</cp:lastModifiedBy>
  <cp:lastPrinted>2016-12-16T08:45:00Z</cp:lastPrinted>
  <dcterms:modified xsi:type="dcterms:W3CDTF">2024-05-04T02:20:3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02BF2368AF914A808CB6DE57D035011B_12</vt:lpwstr>
  </property>
</Properties>
</file>